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56" r:id="rId3"/>
    <p:sldId id="257" r:id="rId4"/>
    <p:sldId id="258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59" r:id="rId16"/>
    <p:sldId id="260" r:id="rId17"/>
    <p:sldId id="261" r:id="rId18"/>
    <p:sldId id="262" r:id="rId19"/>
    <p:sldId id="263" r:id="rId20"/>
    <p:sldId id="274" r:id="rId21"/>
    <p:sldId id="275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F9ACB-E7D0-4379-B5DE-F4EE16EF6A3F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9352A3-1CBD-4E99-81B2-85AA469BA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667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9AE2385-91EC-4842-A260-9267A1E79404}" type="slidenum">
              <a:rPr lang="en-US" altLang="en-US">
                <a:solidFill>
                  <a:prstClr val="black"/>
                </a:solidFill>
              </a:rPr>
              <a:pPr/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37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461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45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EEEEC4-5D26-4F2C-879D-C522F804B7F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470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4610D6-6545-4A54-B939-543EF1C649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003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1E221-291A-47C0-94EA-3C8C770D869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83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80484D-AE09-4345-80F6-10AEBBD907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879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BB34FD-6FB2-418B-8393-731F8FED32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8295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8BAB1A-17FC-47D2-A911-C9E28911874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600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B87BD-D4D5-4B05-9281-E44CE0B86DF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2962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FAFC6-EEC9-4C4F-A9EA-9A7AB5181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504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931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D8F62-36EA-4DD3-8C30-6040856225D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67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847189-DCE1-4CD4-B0A8-C8CE9DD0A9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6143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47B07-5F6E-426F-9FE0-A213431DE4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4221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5581AD-8672-4BE4-A67B-0C3C01913E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379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535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256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502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286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60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009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34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76CF67-AEA7-46B6-8500-73D68708D353}" type="datetimeFigureOut">
              <a:rPr lang="en-US" smtClean="0"/>
              <a:t>16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00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D47259-CED9-4F10-8324-0B8F74CD43A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808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7" Type="http://schemas.openxmlformats.org/officeDocument/2006/relationships/slide" Target="slide7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gif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slide" Target="slide13.xml"/><Relationship Id="rId3" Type="http://schemas.openxmlformats.org/officeDocument/2006/relationships/slide" Target="slide9.xml"/><Relationship Id="rId7" Type="http://schemas.openxmlformats.org/officeDocument/2006/relationships/slide" Target="slide12.xml"/><Relationship Id="rId12" Type="http://schemas.openxmlformats.org/officeDocument/2006/relationships/image" Target="../media/image12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gif"/><Relationship Id="rId11" Type="http://schemas.openxmlformats.org/officeDocument/2006/relationships/slide" Target="slide11.xml"/><Relationship Id="rId5" Type="http://schemas.openxmlformats.org/officeDocument/2006/relationships/slide" Target="slide8.xml"/><Relationship Id="rId10" Type="http://schemas.openxmlformats.org/officeDocument/2006/relationships/image" Target="../media/image11.gif"/><Relationship Id="rId4" Type="http://schemas.openxmlformats.org/officeDocument/2006/relationships/image" Target="../media/image8.gif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EA97DAC7-8CC9-980B-B360-717FD6B255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47" y="670308"/>
            <a:ext cx="8933706" cy="482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3">
            <a:extLst>
              <a:ext uri="{FF2B5EF4-FFF2-40B4-BE49-F238E27FC236}">
                <a16:creationId xmlns:a16="http://schemas.microsoft.com/office/drawing/2014/main" id="{419BEE1D-94A9-38AB-AD06-8E59ED982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23977"/>
            <a:ext cx="9055100" cy="64633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TOÁN 6: CHÂN TRỜI SÁNG TẠO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98D577-7108-E0D8-9FD1-53903B49B282}"/>
              </a:ext>
            </a:extLst>
          </p:cNvPr>
          <p:cNvSpPr/>
          <p:nvPr/>
        </p:nvSpPr>
        <p:spPr>
          <a:xfrm>
            <a:off x="125413" y="5554663"/>
            <a:ext cx="8936037" cy="1214437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en-US" sz="6000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23991467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Callout 1">
            <a:extLst>
              <a:ext uri="{FF2B5EF4-FFF2-40B4-BE49-F238E27FC236}">
                <a16:creationId xmlns:a16="http://schemas.microsoft.com/office/drawing/2014/main" id="{B1BC2173-81BF-4B92-AE64-B7B2F48D0E68}"/>
              </a:ext>
            </a:extLst>
          </p:cNvPr>
          <p:cNvSpPr/>
          <p:nvPr/>
        </p:nvSpPr>
        <p:spPr>
          <a:xfrm>
            <a:off x="897631" y="-99392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 hộp có 1 quả bóng xanh và 2 quả bóng đỏ đều có kích thước giống nhau. Lấy đồng thời 2 quả bóng. Sự kiện “</a:t>
            </a:r>
            <a:r>
              <a:rPr lang="nl-NL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ấy được 2 quả bóng xanh</a:t>
            </a: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” là sự kiện gì?</a:t>
            </a:r>
            <a:endParaRPr lang="en-US" sz="2400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Callout 3">
            <a:extLst>
              <a:ext uri="{FF2B5EF4-FFF2-40B4-BE49-F238E27FC236}">
                <a16:creationId xmlns:a16="http://schemas.microsoft.com/office/drawing/2014/main" id="{AD32D0EA-88BA-4688-B88A-C72025DA85B3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7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397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9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Callout 5">
            <a:extLst>
              <a:ext uri="{FF2B5EF4-FFF2-40B4-BE49-F238E27FC236}">
                <a16:creationId xmlns:a16="http://schemas.microsoft.com/office/drawing/2014/main" id="{5DC70EEB-55C7-48AD-B5C8-8C42BFEEA6BE}"/>
              </a:ext>
            </a:extLst>
          </p:cNvPr>
          <p:cNvSpPr/>
          <p:nvPr/>
        </p:nvSpPr>
        <p:spPr>
          <a:xfrm>
            <a:off x="611560" y="332656"/>
            <a:ext cx="5328071" cy="386104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ãy liệt kê tất cả các kết quả có thể xảy ra của phép thử nghiệm sau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Bạn Hải chọn một ngày trong tuần để học </a:t>
            </a:r>
            <a:r>
              <a:rPr lang="en-US" sz="2400" b="1" err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rổ</a:t>
            </a:r>
            <a:endParaRPr lang="en-US" sz="2400" b="1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3259721" y="3368197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 2, thứ 3, thứ 4, thứ 5, thứ 6, thứ 7, chủ nhật</a:t>
            </a:r>
            <a:endParaRPr 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837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4E835AA8-2FC7-47DD-9A72-E546B4E65542}"/>
              </a:ext>
            </a:extLst>
          </p:cNvPr>
          <p:cNvSpPr/>
          <p:nvPr/>
        </p:nvSpPr>
        <p:spPr>
          <a:xfrm>
            <a:off x="900113" y="0"/>
            <a:ext cx="7128271" cy="4077072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Bảng dưới đây ghi lại thời gian chờ xe buýt của Sơn trong 20 lần liên tiếp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id="{96ACF266-0737-4629-8D42-FBB48F4E3BD9}"/>
              </a:ext>
            </a:extLst>
          </p:cNvPr>
          <p:cNvSpPr/>
          <p:nvPr/>
        </p:nvSpPr>
        <p:spPr>
          <a:xfrm>
            <a:off x="3132138" y="4293096"/>
            <a:ext cx="4752230" cy="2449017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C00000"/>
              </a:solidFill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331404"/>
            <a:ext cx="4107858" cy="1414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80751"/>
              </p:ext>
            </p:extLst>
          </p:nvPr>
        </p:nvGraphicFramePr>
        <p:xfrm>
          <a:off x="3670887" y="5013548"/>
          <a:ext cx="36747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887" y="5013548"/>
                        <a:ext cx="367473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632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6"/>
          <p:cNvSpPr>
            <a:spLocks noChangeArrowheads="1" noChangeShapeType="1" noTextEdit="1"/>
          </p:cNvSpPr>
          <p:nvPr/>
        </p:nvSpPr>
        <p:spPr bwMode="auto">
          <a:xfrm>
            <a:off x="1752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3878263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2051050" y="762000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ảm ơn bạn vì đã giúp chúng mình. Tặng bạn viên ngọc trai tuyệt đẹp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124226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5672" y="671940"/>
            <a:ext cx="8190345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0.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ê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10000" y="290578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5671" y="3329656"/>
            <a:ext cx="828732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Các kết quả có thể xảy ra là: bóng được đánh số 1,2,3,4,5,6,7,8,9,10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752600" y="5789573"/>
            <a:ext cx="7239000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7179" y="4343400"/>
            <a:ext cx="82873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Bạn Lan chọn một ngày trong thá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8 để đi về quê, kết quả có thể xảy ra là bất kì ngày nào trong tháng (Từ ngày 1/8 đến 30/8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77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 animBg="1"/>
      <p:bldP spid="11" grpId="1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838200"/>
            <a:ext cx="8382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Lấy ra </a:t>
            </a:r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cây bút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ừ hộ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Lấy ra </a:t>
            </a:r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 1 lúc 2 cây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bút từ hộ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5566" y="3813621"/>
            <a:ext cx="82250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Lấy ra 1 cây bút từ hộp, kết quả có thể xảy ra là: bút xanh, bút đỏ hoặc bút tí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15670" y="3105751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5566" y="4784044"/>
            <a:ext cx="80726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Lấy ra cùng 1 lúc 2 cây bút từ hộp, có 3 kết quả có thể xảy ra: bút xanh và đỏ, bút đỏ và tím, hoặc bút xanh và tí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98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762000"/>
            <a:ext cx="8763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3: 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Lớp trưởng lớp 6A làm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tấm bìa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giống hệt nhau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hi tên 4 bạn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hay hát trong lớp là Mai, Lan, Cúc, Trúc và cho vào một h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ộ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p. Một bạn trong lớp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út một trong 4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 tấm bìa đó và bạn có tên sẽ phải lên hát,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 đó tấm bìa được trả lại hộp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 và cứ thế tiếp tục chọn người lên hát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>
                <a:latin typeface="Times New Roman" pitchFamily="18" charset="0"/>
                <a:cs typeface="Times New Roman" pitchFamily="18" charset="0"/>
              </a:rPr>
              <a:t>a) Liệt kê tập hợp các kết quả có thể xảy ra trong mỗi lần rút tấm bìa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>
                <a:latin typeface="Times New Roman" pitchFamily="18" charset="0"/>
                <a:cs typeface="Times New Roman" pitchFamily="18" charset="0"/>
              </a:rPr>
              <a:t>b) Em có thể dự đoán trước được người tiếp theo lên hát không?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>
                <a:latin typeface="Times New Roman" pitchFamily="18" charset="0"/>
                <a:cs typeface="Times New Roman" pitchFamily="18" charset="0"/>
              </a:rPr>
              <a:t>c) Có bạn nào phải lên hát nhiều lần không?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2454" y="3636825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Các kết quả có thể xảy ra trong mỗi lần rút tấm bìa là: Mai, Lan, Cúc, Trúc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2454" y="5465625"/>
            <a:ext cx="82780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c) Sẽ có bạn phải lên hát nhiều lần, vì sau mỗi lần rút tấm bìa được trả lạ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3235" y="4556296"/>
            <a:ext cx="82573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Không thể dự đoán trước được người tiếp theo lên hát vì xác suất rút phải tên đều như nhau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60550" y="3119897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02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762000"/>
            <a:ext cx="8534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4: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rong hộp có 10 lá thăm được đánh số từ 0 đến 9. </a:t>
            </a:r>
            <a:r>
              <a:rPr lang="vi-VN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 ra từ hộp 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vi-VN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á thăm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. Trong các sự kiện sau, sự kiện nào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chắc chắn xảy ra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, sự kiện nào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không thể xảy ra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, sự kiện nào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có thể xảy ra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ằng 1</a:t>
            </a:r>
            <a:endParaRPr lang="en-US" sz="2400" b="1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vi-VN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 1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vi-VN" sz="2400" b="1" i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i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 0</a:t>
            </a:r>
            <a:endParaRPr lang="en-US" sz="2400" b="1" i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vi-V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 hơn 0</a:t>
            </a:r>
            <a:endParaRPr 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3844650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a) Tổng các số ghi trên hai lá thăm bằng 1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4625015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b) Tích các số ghi trên hai lá thăm bằng 1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9845" y="5421651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c) Tích các số ghi trên hai lá thăm bằng 0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1000" y="6155942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d) Tổng các số ghi trên hai lá thăm lớn hơn 0: Chắc chắn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686" y="333790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8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  <p:sp>
        <p:nvSpPr>
          <p:cNvPr id="6" name="Rectangle 5"/>
          <p:cNvSpPr/>
          <p:nvPr/>
        </p:nvSpPr>
        <p:spPr>
          <a:xfrm>
            <a:off x="207818" y="659464"/>
            <a:ext cx="86313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vi-VN" sz="2000">
                <a:latin typeface="Times New Roman" pitchFamily="18" charset="0"/>
                <a:cs typeface="Times New Roman" pitchFamily="18" charset="0"/>
              </a:rPr>
              <a:t>Kết quả kiếm tra môn Toán và Ngữ Văn của một số học sinh được lựa chọn ngẫu nhiên cho ở bảng sau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https://tech12h.com/sites/default/files/styles/inbody400/public/screenshot_1244.jpg?itok=o3BpTzCS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97" y="1524000"/>
            <a:ext cx="3024303" cy="1905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3810000" y="1458104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Hãy tính xác suất thực nghiệm của sự kiện một học sinh được chọn ra một cách ngẫu nhiên có kết quả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a) Môn Toán đạt loại giỏi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b) Loại khá trở lên ở cả hai môn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c) Loại trung bình ở ít nhất một môn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752600" y="5129635"/>
            <a:ext cx="7239000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Oval Callout 10"/>
          <p:cNvSpPr/>
          <p:nvPr/>
        </p:nvSpPr>
        <p:spPr>
          <a:xfrm>
            <a:off x="6477000" y="5915776"/>
            <a:ext cx="2362200" cy="877163"/>
          </a:xfrm>
          <a:prstGeom prst="wedgeEllipseCallout">
            <a:avLst>
              <a:gd name="adj1" fmla="val -27284"/>
              <a:gd name="adj2" fmla="val -84391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tra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96818" y="4664222"/>
                <a:ext cx="7640782" cy="13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a. Số HS đạt loại giỏi môn Toán là: 40 + 20 + 15 = 75. Xác suất thực nghiệm của sự kiện HS được chọn đạt loại giỏi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7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18" y="4664222"/>
                <a:ext cx="7640782" cy="1369927"/>
              </a:xfrm>
              <a:prstGeom prst="rect">
                <a:avLst/>
              </a:prstGeom>
              <a:blipFill rotWithShape="1">
                <a:blip r:embed="rId4"/>
                <a:stretch>
                  <a:fillRect l="-1196" t="-3556" b="-3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557097" y="4177354"/>
            <a:ext cx="4727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Tổng số HS tham gia kiểm tra là 17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22966" y="3713930"/>
            <a:ext cx="155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9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3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3188" y="3034155"/>
                <a:ext cx="8406794" cy="13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b. Số HS đạt loại khá ở ít nhất một môn là: 40+20+15+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30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= 105. Xác suất thực nghiệm của sự kiện HS được chọn đạt loại khá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0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21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88" y="3034155"/>
                <a:ext cx="8406794" cy="1369927"/>
              </a:xfrm>
              <a:prstGeom prst="rect">
                <a:avLst/>
              </a:prstGeom>
              <a:blipFill rotWithShape="1">
                <a:blip r:embed="rId2"/>
                <a:stretch>
                  <a:fillRect l="-1088" t="-3571" r="-7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https://tech12h.com/sites/default/files/styles/inbody400/public/screenshot_1244.jpg?itok=o3BpTzCS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00555"/>
            <a:ext cx="3024303" cy="19050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3188" y="4634355"/>
                <a:ext cx="8406794" cy="1739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c. Số HS đạt loại trung bình ở ít nhất một môn là: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5+15+2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+10+15 = 105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Xác suất thực nghiệm của sự kiện HS được chọn đạt loại trung bình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6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88" y="4634355"/>
                <a:ext cx="8406794" cy="1739259"/>
              </a:xfrm>
              <a:prstGeom prst="rect">
                <a:avLst/>
              </a:prstGeom>
              <a:blipFill rotWithShape="1">
                <a:blip r:embed="rId5"/>
                <a:stretch>
                  <a:fillRect l="-1088" t="-2797"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53188" y="715889"/>
            <a:ext cx="9829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endParaRPr lang="en-US" sz="200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</p:spTree>
    <p:extLst>
      <p:ext uri="{BB962C8B-B14F-4D97-AF65-F5344CB8AC3E}">
        <p14:creationId xmlns:p14="http://schemas.microsoft.com/office/powerpoint/2010/main" val="426659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12"/>
          <p:cNvSpPr>
            <a:spLocks noChangeArrowheads="1" noChangeShapeType="1" noTextEdit="1"/>
          </p:cNvSpPr>
          <p:nvPr/>
        </p:nvSpPr>
        <p:spPr bwMode="auto">
          <a:xfrm>
            <a:off x="1129145" y="1904998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ÔN TẬP CHƯƠNG 9</a:t>
            </a:r>
          </a:p>
        </p:txBody>
      </p:sp>
      <p:sp>
        <p:nvSpPr>
          <p:cNvPr id="7" name="WordArt 12"/>
          <p:cNvSpPr>
            <a:spLocks noChangeArrowheads="1" noChangeShapeType="1" noTextEdit="1"/>
          </p:cNvSpPr>
          <p:nvPr/>
        </p:nvSpPr>
        <p:spPr bwMode="auto">
          <a:xfrm>
            <a:off x="1129145" y="3276600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Một</a:t>
            </a:r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số</a:t>
            </a:r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yếu</a:t>
            </a:r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tố</a:t>
            </a:r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xác</a:t>
            </a:r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suất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2D395F-7E25-A910-184A-9C247FB35CF5}"/>
              </a:ext>
            </a:extLst>
          </p:cNvPr>
          <p:cNvSpPr txBox="1"/>
          <p:nvPr/>
        </p:nvSpPr>
        <p:spPr>
          <a:xfrm>
            <a:off x="65314" y="37322"/>
            <a:ext cx="9078686" cy="6432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 ĐỀ 17: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 SỐ YẾU TỐ XÁC SUẤT              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839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792165"/>
            <a:ext cx="7924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6: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Kiểm tra thị lự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 của học sinh ở một trường THCS, ta thu được kết quả như sau: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43" y="1623162"/>
            <a:ext cx="3406486" cy="204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114800" y="1596884"/>
            <a:ext cx="4419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>
                <a:latin typeface="Times New Roman" pitchFamily="18" charset="0"/>
                <a:cs typeface="Times New Roman" pitchFamily="18" charset="0"/>
              </a:rPr>
              <a:t>Hãy tính và so sánh xác suất thực nghiệm của sự kiện "học sinh bị tật khúc xạ" </a:t>
            </a:r>
            <a:r>
              <a:rPr lang="vi-VN" sz="22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 từng khối lớp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45483" y="4661452"/>
                <a:ext cx="8919658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7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83" y="4661452"/>
                <a:ext cx="8919658" cy="559064"/>
              </a:xfrm>
              <a:prstGeom prst="rect">
                <a:avLst/>
              </a:prstGeom>
              <a:blipFill rotWithShape="1">
                <a:blip r:embed="rId3"/>
                <a:stretch>
                  <a:fillRect l="-752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6430" y="3999733"/>
                <a:ext cx="9067800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6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0" y="3999733"/>
                <a:ext cx="9067800" cy="559064"/>
              </a:xfrm>
              <a:prstGeom prst="rect">
                <a:avLst/>
              </a:prstGeom>
              <a:blipFill rotWithShape="1">
                <a:blip r:embed="rId4"/>
                <a:stretch>
                  <a:fillRect l="-807" b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55966" y="5282517"/>
                <a:ext cx="8748127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8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6" y="5282517"/>
                <a:ext cx="8748127" cy="559064"/>
              </a:xfrm>
              <a:prstGeom prst="rect">
                <a:avLst/>
              </a:prstGeom>
              <a:blipFill rotWithShape="1">
                <a:blip r:embed="rId5"/>
                <a:stretch>
                  <a:fillRect l="-836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5966" y="5915511"/>
                <a:ext cx="8748127" cy="563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9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51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6" y="5915511"/>
                <a:ext cx="8748127" cy="563872"/>
              </a:xfrm>
              <a:prstGeom prst="rect">
                <a:avLst/>
              </a:prstGeom>
              <a:blipFill rotWithShape="1">
                <a:blip r:embed="rId6"/>
                <a:stretch>
                  <a:fillRect l="-836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3879274" y="3381421"/>
            <a:ext cx="155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6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9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Ảnh nền Powerpoint mở đầu bài thuyết trì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132339"/>
            <a:ext cx="9123218" cy="6497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05200" y="3054995"/>
            <a:ext cx="298831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Candara" pitchFamily="34" charset="0"/>
              </a:rPr>
              <a:t>Chúc các em </a:t>
            </a:r>
          </a:p>
          <a:p>
            <a:pPr algn="ctr"/>
            <a:r>
              <a:rPr lang="en-US" sz="4000" b="1">
                <a:solidFill>
                  <a:srgbClr val="FF0000"/>
                </a:solidFill>
                <a:latin typeface="Candara" pitchFamily="34" charset="0"/>
              </a:rPr>
              <a:t> học tố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2200" y="1052945"/>
            <a:ext cx="152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070C0"/>
                </a:solidFill>
                <a:latin typeface=".VnCommercial Script" pitchFamily="34" charset="0"/>
              </a:rPr>
              <a:t>Thank </a:t>
            </a:r>
          </a:p>
          <a:p>
            <a:pPr algn="ctr"/>
            <a:r>
              <a:rPr lang="en-US" sz="4000" b="1">
                <a:solidFill>
                  <a:srgbClr val="0070C0"/>
                </a:solidFill>
                <a:latin typeface=".VnCommercial Script" pitchFamily="34" charset="0"/>
              </a:rPr>
              <a:t>you</a:t>
            </a:r>
          </a:p>
        </p:txBody>
      </p:sp>
    </p:spTree>
    <p:extLst>
      <p:ext uri="{BB962C8B-B14F-4D97-AF65-F5344CB8AC3E}">
        <p14:creationId xmlns:p14="http://schemas.microsoft.com/office/powerpoint/2010/main" val="2803112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9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45" y="1497388"/>
            <a:ext cx="8153400" cy="5222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877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1692275" y="692150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549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684213" y="5373688"/>
            <a:ext cx="7920037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400" b="1">
                <a:solidFill>
                  <a:srgbClr val="000000"/>
                </a:solidFill>
              </a:rPr>
              <a:t>Tên phù thủy độc ác, nham hiểm đã bắt cóc hết sinh vật biển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99019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684213" y="5373688"/>
            <a:ext cx="360045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Em hãy giúp các nàng tiên cá giải cứu các sinh vật biển nhé!</a:t>
            </a:r>
          </a:p>
        </p:txBody>
      </p:sp>
    </p:spTree>
    <p:extLst>
      <p:ext uri="{BB962C8B-B14F-4D97-AF65-F5344CB8AC3E}">
        <p14:creationId xmlns:p14="http://schemas.microsoft.com/office/powerpoint/2010/main" val="327876964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684463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86" y="1742154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873" y="508518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778396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881" y="3933056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13" action="ppaction://hlinksldjump"/>
            <a:extLst>
              <a:ext uri="{FF2B5EF4-FFF2-40B4-BE49-F238E27FC236}">
                <a16:creationId xmlns:a16="http://schemas.microsoft.com/office/drawing/2014/main" id="{75F52F1E-B8FE-4EBC-886F-524654815D25}"/>
              </a:ext>
            </a:extLst>
          </p:cNvPr>
          <p:cNvSpPr/>
          <p:nvPr/>
        </p:nvSpPr>
        <p:spPr>
          <a:xfrm>
            <a:off x="7451725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err="1">
                <a:solidFill>
                  <a:srgbClr val="FFFFFF"/>
                </a:solidFill>
              </a:rPr>
              <a:t>Hoàn</a:t>
            </a:r>
            <a:r>
              <a:rPr lang="en-US" sz="1200">
                <a:solidFill>
                  <a:srgbClr val="FFFFFF"/>
                </a:solidFill>
              </a:rPr>
              <a:t> </a:t>
            </a:r>
            <a:r>
              <a:rPr lang="en-US" sz="1200" err="1">
                <a:solidFill>
                  <a:srgbClr val="FFFFFF"/>
                </a:solidFill>
              </a:rPr>
              <a:t>Thành</a:t>
            </a:r>
            <a:endParaRPr lang="en-US" sz="12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324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908175" y="914400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>
              <a:solidFill>
                <a:srgbClr val="000000"/>
              </a:solidFill>
            </a:endParaRPr>
          </a:p>
        </p:txBody>
      </p:sp>
      <p:sp>
        <p:nvSpPr>
          <p:cNvPr id="7171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7161213" y="461963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7091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7174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4222750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900113" y="0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:….</a:t>
            </a:r>
          </a:p>
        </p:txBody>
      </p:sp>
      <p:sp>
        <p:nvSpPr>
          <p:cNvPr id="10" name="Oval Callout 9">
            <a:extLst>
              <a:ext uri="{FF2B5EF4-FFF2-40B4-BE49-F238E27FC236}">
                <a16:creationId xmlns:a16="http://schemas.microsoft.com/office/drawing/2014/main" id="{125C8F7A-ED96-4BA9-94A7-A0622600DF1E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C00000"/>
                </a:solidFill>
              </a:rPr>
              <a:t>     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 = {S;N}</a:t>
            </a:r>
          </a:p>
        </p:txBody>
      </p:sp>
    </p:spTree>
    <p:extLst>
      <p:ext uri="{BB962C8B-B14F-4D97-AF65-F5344CB8AC3E}">
        <p14:creationId xmlns:p14="http://schemas.microsoft.com/office/powerpoint/2010/main" val="2146643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460875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900113" y="0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 mỗi phép thử nghiệm, có bao nhiêu loại sự kiện xảy ra?</a:t>
            </a:r>
            <a:endParaRPr lang="en-US" sz="2800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id="{15056E9A-1AAD-4791-9EF3-A40B443C2542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.</a:t>
            </a:r>
            <a:endParaRPr 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4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1290</Words>
  <Application>Microsoft Office PowerPoint</Application>
  <PresentationFormat>On-screen Show (4:3)</PresentationFormat>
  <Paragraphs>9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.VnCommercial Script</vt:lpstr>
      <vt:lpstr>Arial</vt:lpstr>
      <vt:lpstr>Calibri</vt:lpstr>
      <vt:lpstr>Cambria Math</vt:lpstr>
      <vt:lpstr>Candara</vt:lpstr>
      <vt:lpstr>Impact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 Do</dc:creator>
  <cp:lastModifiedBy>BICHTUYEN</cp:lastModifiedBy>
  <cp:revision>15</cp:revision>
  <dcterms:created xsi:type="dcterms:W3CDTF">2021-08-25T15:18:54Z</dcterms:created>
  <dcterms:modified xsi:type="dcterms:W3CDTF">2022-08-16T12:19:46Z</dcterms:modified>
</cp:coreProperties>
</file>